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20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19-12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780929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= X[0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= X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854252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= X[0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= X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78088" y="4046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89230" y="4046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63</Words>
  <Application>Microsoft Office PowerPoint</Application>
  <PresentationFormat>Widescreen</PresentationFormat>
  <Paragraphs>1219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0</cp:revision>
  <dcterms:created xsi:type="dcterms:W3CDTF">2019-11-07T15:31:23Z</dcterms:created>
  <dcterms:modified xsi:type="dcterms:W3CDTF">2019-12-16T06:38:01Z</dcterms:modified>
</cp:coreProperties>
</file>